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0A2B" w:rsidRPr="006B7715" w:rsidRDefault="007538A5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t>HW 3</w:t>
      </w:r>
    </w:p>
    <w:p w:rsidR="007538A5" w:rsidRPr="006B7715" w:rsidRDefault="007538A5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t>E1-a</w:t>
      </w:r>
    </w:p>
    <w:p w:rsidR="00E46E74" w:rsidRPr="000C42EE" w:rsidRDefault="003B0F1A" w:rsidP="003B0F1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On average, associate professors make more money than assistant professors do, regardless of sex.</w:t>
      </w:r>
    </w:p>
    <w:p w:rsidR="003B0F1A" w:rsidRPr="000C42EE" w:rsidRDefault="00203160" w:rsidP="003B0F1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 xml:space="preserve">On average, males make more money than females if they have the same rank. </w:t>
      </w:r>
    </w:p>
    <w:p w:rsidR="00E14B14" w:rsidRPr="000C42EE" w:rsidRDefault="00E14B14" w:rsidP="003B0F1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 xml:space="preserve">There are more male faculties than male faculties, and </w:t>
      </w:r>
      <w:r w:rsidR="00EB096F" w:rsidRPr="000C42EE">
        <w:rPr>
          <w:rFonts w:ascii="Times New Roman" w:hAnsi="Times New Roman" w:cs="Times New Roman"/>
        </w:rPr>
        <w:t>a majority of male faculties have the higher rank while more than 50% of female faculties have the lower rank.</w:t>
      </w:r>
    </w:p>
    <w:p w:rsidR="007538A5" w:rsidRPr="000C42EE" w:rsidRDefault="00E46E74" w:rsidP="00E46E74">
      <w:pPr>
        <w:jc w:val="center"/>
        <w:rPr>
          <w:rFonts w:ascii="Times New Roman" w:hAnsi="Times New Roman" w:cs="Times New Roman"/>
        </w:rPr>
      </w:pPr>
      <w:bookmarkStart w:id="0" w:name="_GoBack"/>
      <w:bookmarkEnd w:id="0"/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D3BBF6A" wp14:editId="382B1F6C">
            <wp:extent cx="3438525" cy="2895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2878" cy="2899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CDD" w:rsidRPr="000C42EE" w:rsidRDefault="00217CDD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E46E74" w:rsidRPr="006B7715" w:rsidRDefault="003F17DD" w:rsidP="00217CDD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lastRenderedPageBreak/>
        <w:t>E1-b</w:t>
      </w:r>
    </w:p>
    <w:p w:rsidR="00677C66" w:rsidRPr="000C42EE" w:rsidRDefault="0032719F" w:rsidP="00ED7A6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 xml:space="preserve">Both </w:t>
      </w:r>
      <w:proofErr w:type="gramStart"/>
      <w:r w:rsidRPr="000C42EE">
        <w:rPr>
          <w:rFonts w:ascii="Times New Roman" w:hAnsi="Times New Roman" w:cs="Times New Roman"/>
        </w:rPr>
        <w:t>Type</w:t>
      </w:r>
      <w:proofErr w:type="gramEnd"/>
      <w:r w:rsidRPr="000C42EE">
        <w:rPr>
          <w:rFonts w:ascii="Times New Roman" w:hAnsi="Times New Roman" w:cs="Times New Roman"/>
        </w:rPr>
        <w:t xml:space="preserve"> I</w:t>
      </w:r>
      <w:r w:rsidR="009A1D9D">
        <w:rPr>
          <w:rFonts w:ascii="Times New Roman" w:hAnsi="Times New Roman" w:cs="Times New Roman"/>
        </w:rPr>
        <w:t xml:space="preserve"> test</w:t>
      </w:r>
      <w:r w:rsidRPr="000C42EE">
        <w:rPr>
          <w:rFonts w:ascii="Times New Roman" w:hAnsi="Times New Roman" w:cs="Times New Roman"/>
        </w:rPr>
        <w:t xml:space="preserve"> and Type III </w:t>
      </w:r>
      <w:r w:rsidR="009A1D9D">
        <w:rPr>
          <w:rFonts w:ascii="Times New Roman" w:hAnsi="Times New Roman" w:cs="Times New Roman"/>
        </w:rPr>
        <w:t xml:space="preserve">test </w:t>
      </w:r>
      <w:r w:rsidRPr="000C42EE">
        <w:rPr>
          <w:rFonts w:ascii="Times New Roman" w:hAnsi="Times New Roman" w:cs="Times New Roman"/>
        </w:rPr>
        <w:t xml:space="preserve">show that the interaction effect has an F value of 0.07, and the p-value </w:t>
      </w:r>
      <w:r w:rsidR="004D7019" w:rsidRPr="000C42EE">
        <w:rPr>
          <w:rFonts w:ascii="Times New Roman" w:hAnsi="Times New Roman" w:cs="Times New Roman"/>
        </w:rPr>
        <w:t xml:space="preserve">is 0.7951, which indicates that the interaction effect is not significant at </w:t>
      </w:r>
      <w:r w:rsidR="000B5FC6" w:rsidRPr="000C42EE">
        <w:rPr>
          <w:rFonts w:ascii="Times New Roman" w:hAnsi="Times New Roman" w:cs="Times New Roman"/>
        </w:rPr>
        <w:t xml:space="preserve">the </w:t>
      </w:r>
      <w:r w:rsidR="004D7019" w:rsidRPr="000C42EE">
        <w:rPr>
          <w:rFonts w:ascii="Times New Roman" w:hAnsi="Times New Roman" w:cs="Times New Roman"/>
        </w:rPr>
        <w:t>.05 level.</w:t>
      </w:r>
    </w:p>
    <w:p w:rsidR="0080516E" w:rsidRPr="000C42EE" w:rsidRDefault="00714200" w:rsidP="00217CDD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main effects of sex and rank are all significant looking at the sequential (TYPE I) and partial (TYPE III) SS (all p-values are less than .05).</w:t>
      </w:r>
    </w:p>
    <w:p w:rsidR="003F17DD" w:rsidRPr="000C42EE" w:rsidRDefault="00ED7A66" w:rsidP="00677C66">
      <w:pPr>
        <w:ind w:left="360"/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69614ADF" wp14:editId="548248A4">
            <wp:extent cx="4086225" cy="2664090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992" cy="266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D03" w:rsidRPr="000C42EE" w:rsidRDefault="00016D03" w:rsidP="00677C66">
      <w:pPr>
        <w:ind w:left="360"/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2529B08B" wp14:editId="4B668CBA">
            <wp:extent cx="3856384" cy="250087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094" cy="2503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1BCF" w:rsidRPr="006B7715" w:rsidRDefault="00E81BCF" w:rsidP="00E81BCF">
      <w:pPr>
        <w:rPr>
          <w:rFonts w:ascii="Times New Roman" w:hAnsi="Times New Roman" w:cs="Times New Roman"/>
          <w:b/>
        </w:rPr>
      </w:pPr>
      <w:r w:rsidRPr="000C42EE">
        <w:rPr>
          <w:rFonts w:ascii="Times New Roman" w:hAnsi="Times New Roman" w:cs="Times New Roman"/>
        </w:rPr>
        <w:br w:type="page"/>
      </w:r>
      <w:r w:rsidRPr="006B7715">
        <w:rPr>
          <w:rFonts w:ascii="Times New Roman" w:hAnsi="Times New Roman" w:cs="Times New Roman"/>
          <w:b/>
        </w:rPr>
        <w:lastRenderedPageBreak/>
        <w:t>E1-c</w:t>
      </w:r>
    </w:p>
    <w:p w:rsidR="00D57B4D" w:rsidRDefault="0056729D" w:rsidP="005672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ccording to the tables, </w:t>
      </w:r>
      <w:r w:rsidR="00A75BD0">
        <w:rPr>
          <w:rFonts w:ascii="Times New Roman" w:hAnsi="Times New Roman" w:cs="Times New Roman"/>
        </w:rPr>
        <w:t xml:space="preserve">the main effect of sex is significant </w:t>
      </w:r>
      <w:r w:rsidR="00EE5440">
        <w:rPr>
          <w:rFonts w:ascii="Times New Roman" w:hAnsi="Times New Roman" w:cs="Times New Roman"/>
        </w:rPr>
        <w:t>when it is the only variable included in the model</w:t>
      </w:r>
      <w:r w:rsidR="004E6A88">
        <w:rPr>
          <w:rFonts w:ascii="Times New Roman" w:hAnsi="Times New Roman" w:cs="Times New Roman"/>
        </w:rPr>
        <w:t xml:space="preserve"> </w:t>
      </w:r>
      <w:r w:rsidR="00E3510C">
        <w:rPr>
          <w:rFonts w:ascii="Times New Roman" w:hAnsi="Times New Roman" w:cs="Times New Roman"/>
        </w:rPr>
        <w:t>(p-value = .0005</w:t>
      </w:r>
      <w:r w:rsidR="004E6A88">
        <w:rPr>
          <w:rFonts w:ascii="Times New Roman" w:hAnsi="Times New Roman" w:cs="Times New Roman"/>
        </w:rPr>
        <w:t>)</w:t>
      </w:r>
      <w:r w:rsidR="00EE5440">
        <w:rPr>
          <w:rFonts w:ascii="Times New Roman" w:hAnsi="Times New Roman" w:cs="Times New Roman"/>
        </w:rPr>
        <w:t>. The main effect of sex is also significant</w:t>
      </w:r>
      <w:r w:rsidR="00740589">
        <w:rPr>
          <w:rFonts w:ascii="Times New Roman" w:hAnsi="Times New Roman" w:cs="Times New Roman"/>
        </w:rPr>
        <w:t xml:space="preserve"> over and above rank</w:t>
      </w:r>
      <w:r w:rsidR="004E6A88">
        <w:rPr>
          <w:rFonts w:ascii="Times New Roman" w:hAnsi="Times New Roman" w:cs="Times New Roman"/>
        </w:rPr>
        <w:t xml:space="preserve"> (</w:t>
      </w:r>
      <w:r w:rsidR="0072103A">
        <w:rPr>
          <w:rFonts w:ascii="Times New Roman" w:hAnsi="Times New Roman" w:cs="Times New Roman"/>
        </w:rPr>
        <w:t>p-value=.009</w:t>
      </w:r>
      <w:r w:rsidR="00E3510C">
        <w:rPr>
          <w:rFonts w:ascii="Times New Roman" w:hAnsi="Times New Roman" w:cs="Times New Roman"/>
        </w:rPr>
        <w:t>3)</w:t>
      </w:r>
    </w:p>
    <w:p w:rsidR="00A75BD0" w:rsidRPr="000C42EE" w:rsidRDefault="00A75BD0" w:rsidP="005672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main effect of rank is significant </w:t>
      </w:r>
      <w:r w:rsidR="00CE0FC5">
        <w:rPr>
          <w:rFonts w:ascii="Times New Roman" w:hAnsi="Times New Roman" w:cs="Times New Roman"/>
        </w:rPr>
        <w:t>when it is the only variable included in the mode</w:t>
      </w:r>
      <w:r w:rsidR="0072103A">
        <w:rPr>
          <w:rFonts w:ascii="Times New Roman" w:hAnsi="Times New Roman" w:cs="Times New Roman"/>
        </w:rPr>
        <w:t xml:space="preserve"> (p-value&lt;.0001</w:t>
      </w:r>
      <w:proofErr w:type="gramStart"/>
      <w:r w:rsidR="0072103A">
        <w:rPr>
          <w:rFonts w:ascii="Times New Roman" w:hAnsi="Times New Roman" w:cs="Times New Roman"/>
        </w:rPr>
        <w:t>)</w:t>
      </w:r>
      <w:r w:rsidR="00CE0FC5">
        <w:rPr>
          <w:rFonts w:ascii="Times New Roman" w:hAnsi="Times New Roman" w:cs="Times New Roman"/>
        </w:rPr>
        <w:t>l</w:t>
      </w:r>
      <w:proofErr w:type="gramEnd"/>
      <w:r w:rsidR="00CE0FC5">
        <w:rPr>
          <w:rFonts w:ascii="Times New Roman" w:hAnsi="Times New Roman" w:cs="Times New Roman"/>
        </w:rPr>
        <w:t xml:space="preserve">. The main effect of rank is also </w:t>
      </w:r>
      <w:r w:rsidR="0072103A">
        <w:rPr>
          <w:rFonts w:ascii="Times New Roman" w:hAnsi="Times New Roman" w:cs="Times New Roman"/>
        </w:rPr>
        <w:t>significant over and above sex (p-value=.0003)</w:t>
      </w:r>
    </w:p>
    <w:p w:rsidR="00D57B4D" w:rsidRPr="000C42EE" w:rsidRDefault="00D57B4D" w:rsidP="00E81BCF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831994E" wp14:editId="61D32817">
            <wp:extent cx="4095750" cy="224793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735" cy="2252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F82" w:rsidRPr="000C42EE" w:rsidRDefault="00192F82" w:rsidP="00E81BCF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7CB5E3A0" wp14:editId="68EA7931">
            <wp:extent cx="4352925" cy="244627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2446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5D1" w:rsidRPr="000C42EE" w:rsidRDefault="00BD35D1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BD35D1" w:rsidRPr="006B7715" w:rsidRDefault="00BD35D1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lastRenderedPageBreak/>
        <w:t>E1-d</w:t>
      </w:r>
    </w:p>
    <w:p w:rsidR="00BD35D1" w:rsidRPr="000C42EE" w:rsidRDefault="0045433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final model will be additive, which means there will be not interaction effect. The main effects of both sex and ran</w:t>
      </w:r>
      <w:r w:rsidR="00FA2403">
        <w:rPr>
          <w:rFonts w:ascii="Times New Roman" w:hAnsi="Times New Roman" w:cs="Times New Roman"/>
        </w:rPr>
        <w:t xml:space="preserve">k are significant at .05 </w:t>
      </w:r>
      <w:proofErr w:type="gramStart"/>
      <w:r w:rsidR="00FA2403">
        <w:rPr>
          <w:rFonts w:ascii="Times New Roman" w:hAnsi="Times New Roman" w:cs="Times New Roman"/>
        </w:rPr>
        <w:t>level</w:t>
      </w:r>
      <w:proofErr w:type="gramEnd"/>
      <w:r w:rsidR="00FA2403">
        <w:rPr>
          <w:rFonts w:ascii="Times New Roman" w:hAnsi="Times New Roman" w:cs="Times New Roman"/>
        </w:rPr>
        <w:t>.</w:t>
      </w:r>
      <w:r w:rsidR="00AC0C7D">
        <w:rPr>
          <w:rFonts w:ascii="Times New Roman" w:hAnsi="Times New Roman" w:cs="Times New Roman"/>
        </w:rPr>
        <w:t xml:space="preserve"> This tells us that both sex and rank significantly affect faculty </w:t>
      </w:r>
      <w:r w:rsidR="00666C26">
        <w:rPr>
          <w:rFonts w:ascii="Times New Roman" w:hAnsi="Times New Roman" w:cs="Times New Roman"/>
        </w:rPr>
        <w:t>salaries;</w:t>
      </w:r>
      <w:r w:rsidR="00AC0C7D">
        <w:rPr>
          <w:rFonts w:ascii="Times New Roman" w:hAnsi="Times New Roman" w:cs="Times New Roman"/>
        </w:rPr>
        <w:t xml:space="preserve"> however, the interaction of the two variables does not affect significantly faculty salaries.</w:t>
      </w:r>
      <w:r w:rsidR="00BD35D1" w:rsidRPr="000C42EE">
        <w:rPr>
          <w:rFonts w:ascii="Times New Roman" w:hAnsi="Times New Roman" w:cs="Times New Roman"/>
        </w:rPr>
        <w:br w:type="page"/>
      </w:r>
    </w:p>
    <w:p w:rsidR="00A34FE8" w:rsidRPr="006B7715" w:rsidRDefault="00BD35D1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lastRenderedPageBreak/>
        <w:t>E2-a</w:t>
      </w:r>
    </w:p>
    <w:p w:rsidR="00C63594" w:rsidRPr="006B7715" w:rsidRDefault="00C63594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t>X1:</w:t>
      </w:r>
    </w:p>
    <w:p w:rsidR="00C63594" w:rsidRPr="000C42EE" w:rsidRDefault="00C63594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R^2= .7558</w:t>
      </w:r>
    </w:p>
    <w:p w:rsidR="0035537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0638479D" wp14:editId="381FFA59">
            <wp:extent cx="5118257" cy="521970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961" cy="522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594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C63594" w:rsidRPr="006B7715" w:rsidRDefault="00C63594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lastRenderedPageBreak/>
        <w:t>X2:</w:t>
      </w:r>
    </w:p>
    <w:p w:rsidR="00C63594" w:rsidRPr="000C42EE" w:rsidRDefault="00C63594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R^2=.1067</w:t>
      </w:r>
    </w:p>
    <w:p w:rsidR="0035537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DD3F788" wp14:editId="07CBF606">
            <wp:extent cx="4762500" cy="493765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395" cy="4939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37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DA72D2" w:rsidRPr="000C42EE" w:rsidRDefault="00DA72D2">
      <w:pPr>
        <w:rPr>
          <w:rFonts w:ascii="Times New Roman" w:hAnsi="Times New Roman" w:cs="Times New Roman"/>
        </w:rPr>
      </w:pPr>
      <w:r w:rsidRPr="006B7715">
        <w:rPr>
          <w:rFonts w:ascii="Times New Roman" w:hAnsi="Times New Roman" w:cs="Times New Roman"/>
          <w:b/>
        </w:rPr>
        <w:lastRenderedPageBreak/>
        <w:t>X3</w:t>
      </w:r>
      <w:r w:rsidRPr="000C42EE">
        <w:rPr>
          <w:rFonts w:ascii="Times New Roman" w:hAnsi="Times New Roman" w:cs="Times New Roman"/>
        </w:rPr>
        <w:t>:</w:t>
      </w:r>
    </w:p>
    <w:p w:rsidR="00DA72D2" w:rsidRPr="000C42EE" w:rsidRDefault="00DA72D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R^2=.1574</w:t>
      </w:r>
    </w:p>
    <w:p w:rsidR="0035537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6AA00F3" wp14:editId="32F329AB">
            <wp:extent cx="4676775" cy="496099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4960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2D2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A24121" w:rsidRPr="000C42EE" w:rsidRDefault="00A24121">
      <w:pPr>
        <w:rPr>
          <w:rFonts w:ascii="Times New Roman" w:hAnsi="Times New Roman" w:cs="Times New Roman"/>
        </w:rPr>
      </w:pPr>
      <w:r w:rsidRPr="006B7715">
        <w:rPr>
          <w:rFonts w:ascii="Times New Roman" w:hAnsi="Times New Roman" w:cs="Times New Roman"/>
          <w:b/>
        </w:rPr>
        <w:lastRenderedPageBreak/>
        <w:t>X4</w:t>
      </w:r>
      <w:r w:rsidRPr="000C42EE">
        <w:rPr>
          <w:rFonts w:ascii="Times New Roman" w:hAnsi="Times New Roman" w:cs="Times New Roman"/>
        </w:rPr>
        <w:t>:</w:t>
      </w:r>
    </w:p>
    <w:p w:rsidR="00A24121" w:rsidRPr="000C42EE" w:rsidRDefault="00A24121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R^2=</w:t>
      </w:r>
      <w:r w:rsidR="00E27D76" w:rsidRPr="000C42EE">
        <w:rPr>
          <w:rFonts w:ascii="Times New Roman" w:hAnsi="Times New Roman" w:cs="Times New Roman"/>
        </w:rPr>
        <w:t>.6116</w:t>
      </w:r>
    </w:p>
    <w:p w:rsidR="00A24121" w:rsidRPr="000C42EE" w:rsidRDefault="00355372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35925239" wp14:editId="49692B06">
            <wp:extent cx="4438650" cy="470840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470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2D2" w:rsidRPr="000C42EE" w:rsidRDefault="004F7D0F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I would</w:t>
      </w:r>
      <w:r w:rsidR="005B2B9A">
        <w:rPr>
          <w:rFonts w:ascii="Times New Roman" w:hAnsi="Times New Roman" w:cs="Times New Roman"/>
        </w:rPr>
        <w:t xml:space="preserve"> pick X1</w:t>
      </w:r>
      <w:r w:rsidRPr="000C42EE">
        <w:rPr>
          <w:rFonts w:ascii="Times New Roman" w:hAnsi="Times New Roman" w:cs="Times New Roman"/>
        </w:rPr>
        <w:t>, because the model with X2 is not significant (p-value=.1110) and too small a</w:t>
      </w:r>
      <w:r w:rsidR="00A8107A" w:rsidRPr="000C42EE">
        <w:rPr>
          <w:rFonts w:ascii="Times New Roman" w:hAnsi="Times New Roman" w:cs="Times New Roman"/>
        </w:rPr>
        <w:t>n</w:t>
      </w:r>
      <w:r w:rsidRPr="000C42EE">
        <w:rPr>
          <w:rFonts w:ascii="Times New Roman" w:hAnsi="Times New Roman" w:cs="Times New Roman"/>
        </w:rPr>
        <w:t xml:space="preserve"> r^2 value (r^2=.1067), the model with X3 has too small a</w:t>
      </w:r>
      <w:r w:rsidR="00A8107A" w:rsidRPr="000C42EE">
        <w:rPr>
          <w:rFonts w:ascii="Times New Roman" w:hAnsi="Times New Roman" w:cs="Times New Roman"/>
        </w:rPr>
        <w:t>n</w:t>
      </w:r>
      <w:r w:rsidRPr="000C42EE">
        <w:rPr>
          <w:rFonts w:ascii="Times New Roman" w:hAnsi="Times New Roman" w:cs="Times New Roman"/>
        </w:rPr>
        <w:t xml:space="preserve"> r^2 value (r^2=.1574), and the intercept of the model with X4 is not significant (p-value=.9822). </w:t>
      </w:r>
    </w:p>
    <w:p w:rsidR="00AE1577" w:rsidRPr="000C42EE" w:rsidRDefault="00AE1577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br w:type="page"/>
      </w:r>
    </w:p>
    <w:p w:rsidR="00734136" w:rsidRPr="006B7715" w:rsidRDefault="00AE1577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lastRenderedPageBreak/>
        <w:t>E2-b</w:t>
      </w:r>
    </w:p>
    <w:p w:rsidR="00AE1577" w:rsidRPr="000C42EE" w:rsidRDefault="002E1B26">
      <w:pPr>
        <w:rPr>
          <w:rFonts w:ascii="Times New Roman" w:hAnsi="Times New Roman" w:cs="Times New Roman"/>
        </w:rPr>
      </w:pPr>
      <w:r w:rsidRPr="000C42EE">
        <w:rPr>
          <w:rFonts w:ascii="Times New Roman" w:hAnsi="Times New Roman" w:cs="Times New Roman"/>
        </w:rPr>
        <w:t>Observation No.2 has a zres value larger than 2, so it was dropped.</w:t>
      </w:r>
      <w:r w:rsidR="000C42EE" w:rsidRPr="000C42EE">
        <w:rPr>
          <w:rFonts w:ascii="Times New Roman" w:hAnsi="Times New Roman" w:cs="Times New Roman"/>
        </w:rPr>
        <w:t xml:space="preserve"> All the other observations look fine, with </w:t>
      </w:r>
      <w:r w:rsidR="000C42EE" w:rsidRPr="000C42EE">
        <w:rPr>
          <w:rFonts w:ascii="Times New Roman" w:hAnsi="Times New Roman" w:cs="Times New Roman"/>
          <w:shd w:val="clear" w:color="auto" w:fill="FFFFFF"/>
        </w:rPr>
        <w:t xml:space="preserve">Cook’s d </w:t>
      </w:r>
      <w:r w:rsidR="00D63F0C">
        <w:rPr>
          <w:rFonts w:ascii="Times New Roman" w:hAnsi="Times New Roman" w:cs="Times New Roman"/>
          <w:shd w:val="clear" w:color="auto" w:fill="FFFFFF"/>
        </w:rPr>
        <w:t xml:space="preserve">being </w:t>
      </w:r>
      <w:r w:rsidR="000C42EE" w:rsidRPr="000C42EE">
        <w:rPr>
          <w:rFonts w:ascii="Times New Roman" w:hAnsi="Times New Roman" w:cs="Times New Roman"/>
          <w:shd w:val="clear" w:color="auto" w:fill="FFFFFF"/>
        </w:rPr>
        <w:t xml:space="preserve">smaller than </w:t>
      </w:r>
      <w:r w:rsidR="000C42EE" w:rsidRPr="000C42EE">
        <w:rPr>
          <w:rFonts w:ascii="Times New Roman" w:hAnsi="Times New Roman" w:cs="Times New Roman"/>
          <w:bCs/>
          <w:shd w:val="clear" w:color="auto" w:fill="FFFFFF"/>
        </w:rPr>
        <w:t>1, leverage</w:t>
      </w:r>
      <w:r w:rsidR="00D63F0C">
        <w:rPr>
          <w:rFonts w:ascii="Times New Roman" w:hAnsi="Times New Roman" w:cs="Times New Roman"/>
          <w:bCs/>
          <w:shd w:val="clear" w:color="auto" w:fill="FFFFFF"/>
        </w:rPr>
        <w:t xml:space="preserve"> being</w:t>
      </w:r>
      <w:r w:rsidR="000C42EE" w:rsidRPr="000C42EE">
        <w:rPr>
          <w:rFonts w:ascii="Times New Roman" w:hAnsi="Times New Roman" w:cs="Times New Roman"/>
          <w:bCs/>
          <w:shd w:val="clear" w:color="auto" w:fill="FFFFFF"/>
        </w:rPr>
        <w:t xml:space="preserve"> smaller than .5</w:t>
      </w:r>
      <w:r w:rsidR="000C42EE">
        <w:rPr>
          <w:rFonts w:ascii="Times New Roman" w:hAnsi="Times New Roman" w:cs="Times New Roman"/>
          <w:bCs/>
          <w:shd w:val="clear" w:color="auto" w:fill="FFFFFF"/>
        </w:rPr>
        <w:t xml:space="preserve">, and </w:t>
      </w:r>
      <w:r w:rsidR="00D63F0C">
        <w:rPr>
          <w:rFonts w:ascii="Times New Roman" w:hAnsi="Times New Roman" w:cs="Times New Roman"/>
          <w:bCs/>
          <w:shd w:val="clear" w:color="auto" w:fill="FFFFFF"/>
        </w:rPr>
        <w:t>studentized residual</w:t>
      </w:r>
      <w:r w:rsidR="000C42EE" w:rsidRPr="000C42EE">
        <w:rPr>
          <w:rFonts w:ascii="Times New Roman" w:hAnsi="Times New Roman" w:cs="Times New Roman"/>
          <w:bCs/>
          <w:shd w:val="clear" w:color="auto" w:fill="FFFFFF"/>
        </w:rPr>
        <w:t xml:space="preserve"> </w:t>
      </w:r>
      <w:r w:rsidR="00D63F0C">
        <w:rPr>
          <w:rFonts w:ascii="Times New Roman" w:hAnsi="Times New Roman" w:cs="Times New Roman"/>
          <w:bCs/>
          <w:shd w:val="clear" w:color="auto" w:fill="FFFFFF"/>
        </w:rPr>
        <w:t>being smaller than 2.</w:t>
      </w:r>
      <w:r w:rsidRPr="000C42EE">
        <w:rPr>
          <w:rFonts w:ascii="Times New Roman" w:hAnsi="Times New Roman" w:cs="Times New Roman"/>
          <w:noProof/>
        </w:rPr>
        <w:drawing>
          <wp:inline distT="0" distB="0" distL="0" distR="0" wp14:anchorId="62A4689C" wp14:editId="584E03EF">
            <wp:extent cx="5943600" cy="947943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4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136" w:rsidRPr="006B7715" w:rsidRDefault="00870072" w:rsidP="00E81BCF">
      <w:pPr>
        <w:rPr>
          <w:rFonts w:ascii="Times New Roman" w:hAnsi="Times New Roman" w:cs="Times New Roman"/>
          <w:b/>
        </w:rPr>
      </w:pPr>
      <w:r w:rsidRPr="006B7715">
        <w:rPr>
          <w:rFonts w:ascii="Times New Roman" w:hAnsi="Times New Roman" w:cs="Times New Roman"/>
          <w:b/>
        </w:rPr>
        <w:t>E2-c</w:t>
      </w:r>
    </w:p>
    <w:p w:rsidR="007878CB" w:rsidRDefault="007878CB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fter removing the outlier, I refitted the model:</w:t>
      </w:r>
    </w:p>
    <w:p w:rsidR="007878CB" w:rsidRDefault="007878CB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181475" cy="1743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6FB" w:rsidRDefault="00A35DE3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Model:  </w:t>
      </w:r>
      <w:r w:rsidR="00EB41FD" w:rsidRPr="00EB41FD">
        <w:rPr>
          <w:rFonts w:ascii="Times New Roman" w:hAnsi="Times New Roman" w:cs="Times New Roman"/>
          <w:position w:val="-12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25pt" o:ole="">
            <v:imagedata r:id="rId17" o:title=""/>
          </v:shape>
          <o:OLEObject Type="Embed" ProgID="Equation.DSMT4" ShapeID="_x0000_i1025" DrawAspect="Content" ObjectID="_1473772241" r:id="rId18"/>
        </w:object>
      </w:r>
    </w:p>
    <w:p w:rsidR="00A9533B" w:rsidRPr="000C42EE" w:rsidRDefault="00703CB1" w:rsidP="00E81B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terpretation: </w:t>
      </w:r>
      <w:r w:rsidR="00D40BE6">
        <w:rPr>
          <w:rFonts w:ascii="Times New Roman" w:hAnsi="Times New Roman" w:cs="Times New Roman"/>
        </w:rPr>
        <w:t xml:space="preserve">Employees that are 1 point higher than other employees in X1 test tend to have job performance that is .49 points higher. Employees who have got 0 on X1 test still tend to get 48.68 points </w:t>
      </w:r>
      <w:proofErr w:type="gramStart"/>
      <w:r w:rsidR="00D40BE6">
        <w:rPr>
          <w:rFonts w:ascii="Times New Roman" w:hAnsi="Times New Roman" w:cs="Times New Roman"/>
        </w:rPr>
        <w:t>on  job</w:t>
      </w:r>
      <w:proofErr w:type="gramEnd"/>
      <w:r w:rsidR="00D40BE6">
        <w:rPr>
          <w:rFonts w:ascii="Times New Roman" w:hAnsi="Times New Roman" w:cs="Times New Roman"/>
        </w:rPr>
        <w:t xml:space="preserve"> performance.</w:t>
      </w:r>
    </w:p>
    <w:sectPr w:rsidR="00A9533B" w:rsidRPr="000C42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76DAD"/>
    <w:multiLevelType w:val="hybridMultilevel"/>
    <w:tmpl w:val="1032C08A"/>
    <w:lvl w:ilvl="0" w:tplc="536827D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E73EAA"/>
    <w:multiLevelType w:val="hybridMultilevel"/>
    <w:tmpl w:val="06EA8DD2"/>
    <w:lvl w:ilvl="0" w:tplc="ABAA0CD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603CF7"/>
    <w:multiLevelType w:val="hybridMultilevel"/>
    <w:tmpl w:val="B97AEE5A"/>
    <w:lvl w:ilvl="0" w:tplc="2CD2DB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BBE"/>
    <w:rsid w:val="00016D03"/>
    <w:rsid w:val="000B5FC6"/>
    <w:rsid w:val="000B6EA1"/>
    <w:rsid w:val="000C42EE"/>
    <w:rsid w:val="00142999"/>
    <w:rsid w:val="00145251"/>
    <w:rsid w:val="0015627A"/>
    <w:rsid w:val="00182D6E"/>
    <w:rsid w:val="00192F82"/>
    <w:rsid w:val="001F0A2B"/>
    <w:rsid w:val="00203160"/>
    <w:rsid w:val="00206C01"/>
    <w:rsid w:val="00217CDD"/>
    <w:rsid w:val="002A7046"/>
    <w:rsid w:val="002E1B26"/>
    <w:rsid w:val="0030655D"/>
    <w:rsid w:val="0032719F"/>
    <w:rsid w:val="00342A1E"/>
    <w:rsid w:val="00355372"/>
    <w:rsid w:val="003A6AF6"/>
    <w:rsid w:val="003B0F1A"/>
    <w:rsid w:val="003B3E41"/>
    <w:rsid w:val="003E52CE"/>
    <w:rsid w:val="003F17DD"/>
    <w:rsid w:val="00454337"/>
    <w:rsid w:val="004D7019"/>
    <w:rsid w:val="004E6A88"/>
    <w:rsid w:val="004F7D0F"/>
    <w:rsid w:val="005213DC"/>
    <w:rsid w:val="0056729D"/>
    <w:rsid w:val="005750B3"/>
    <w:rsid w:val="005869F3"/>
    <w:rsid w:val="005A46CE"/>
    <w:rsid w:val="005B2B9A"/>
    <w:rsid w:val="005E79A2"/>
    <w:rsid w:val="006156FB"/>
    <w:rsid w:val="00621E40"/>
    <w:rsid w:val="00627CC5"/>
    <w:rsid w:val="00666C26"/>
    <w:rsid w:val="00677C66"/>
    <w:rsid w:val="006B7715"/>
    <w:rsid w:val="006C7209"/>
    <w:rsid w:val="00700FE3"/>
    <w:rsid w:val="00703CB1"/>
    <w:rsid w:val="00714200"/>
    <w:rsid w:val="0072103A"/>
    <w:rsid w:val="00734136"/>
    <w:rsid w:val="00740589"/>
    <w:rsid w:val="007538A5"/>
    <w:rsid w:val="007878CB"/>
    <w:rsid w:val="0080445C"/>
    <w:rsid w:val="0080516E"/>
    <w:rsid w:val="008160FA"/>
    <w:rsid w:val="008404E2"/>
    <w:rsid w:val="00850C5D"/>
    <w:rsid w:val="00870072"/>
    <w:rsid w:val="00902D0B"/>
    <w:rsid w:val="00905BBE"/>
    <w:rsid w:val="009A1D9D"/>
    <w:rsid w:val="00A24121"/>
    <w:rsid w:val="00A32AEC"/>
    <w:rsid w:val="00A34FE8"/>
    <w:rsid w:val="00A35DE3"/>
    <w:rsid w:val="00A37D74"/>
    <w:rsid w:val="00A742A7"/>
    <w:rsid w:val="00A75BD0"/>
    <w:rsid w:val="00A8107A"/>
    <w:rsid w:val="00A918B0"/>
    <w:rsid w:val="00A9533B"/>
    <w:rsid w:val="00A9593C"/>
    <w:rsid w:val="00AC0C7D"/>
    <w:rsid w:val="00AE1577"/>
    <w:rsid w:val="00AF64B9"/>
    <w:rsid w:val="00BD35D1"/>
    <w:rsid w:val="00C40A51"/>
    <w:rsid w:val="00C63594"/>
    <w:rsid w:val="00CE0FC5"/>
    <w:rsid w:val="00D40BE6"/>
    <w:rsid w:val="00D575A9"/>
    <w:rsid w:val="00D57B4D"/>
    <w:rsid w:val="00D63F0C"/>
    <w:rsid w:val="00DA72D2"/>
    <w:rsid w:val="00E14B14"/>
    <w:rsid w:val="00E27D76"/>
    <w:rsid w:val="00E3510C"/>
    <w:rsid w:val="00E46E74"/>
    <w:rsid w:val="00E7447A"/>
    <w:rsid w:val="00E81BCF"/>
    <w:rsid w:val="00EB096F"/>
    <w:rsid w:val="00EB41FD"/>
    <w:rsid w:val="00ED7A66"/>
    <w:rsid w:val="00EE5440"/>
    <w:rsid w:val="00F06893"/>
    <w:rsid w:val="00FA2403"/>
    <w:rsid w:val="00FA40A4"/>
    <w:rsid w:val="00FD6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6E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E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B0F1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6E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E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B0F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5" Type="http://schemas.openxmlformats.org/officeDocument/2006/relationships/webSettings" Target="webSettings.xml"/><Relationship Id="rId15" Type="http://schemas.openxmlformats.org/officeDocument/2006/relationships/image" Target="media/image10.emf"/><Relationship Id="rId10" Type="http://schemas.openxmlformats.org/officeDocument/2006/relationships/image" Target="media/image5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46</Words>
  <Characters>197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6</cp:revision>
  <cp:lastPrinted>2014-10-02T21:24:00Z</cp:lastPrinted>
  <dcterms:created xsi:type="dcterms:W3CDTF">2014-10-02T21:22:00Z</dcterms:created>
  <dcterms:modified xsi:type="dcterms:W3CDTF">2014-10-02T21:24:00Z</dcterms:modified>
</cp:coreProperties>
</file>